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06AB" w:rsidRPr="00DB5656" w:rsidRDefault="006F06AB" w:rsidP="006F06AB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6F06AB" w:rsidRPr="00DB5656" w:rsidRDefault="006F06AB" w:rsidP="006F06AB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6F06AB" w:rsidRPr="00DB5656" w:rsidRDefault="006F06AB" w:rsidP="006F06AB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6F06AB" w:rsidRPr="00DB5656" w:rsidRDefault="006F06AB" w:rsidP="006F06AB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9pt;height:3.9pt" o:ole="">
            <v:imagedata r:id="rId8" o:title=""/>
          </v:shape>
          <o:OLEObject Type="Embed" ProgID="Word.Picture.8" ShapeID="_x0000_i1025" DrawAspect="Content" ObjectID="_1762346361" r:id="rId9"/>
        </w:object>
      </w:r>
    </w:p>
    <w:p w:rsidR="006F06AB" w:rsidRPr="00DB5656" w:rsidRDefault="006F06AB" w:rsidP="00521E70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6F06AB" w:rsidRPr="00DB5656" w:rsidRDefault="006F06AB" w:rsidP="00521E70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6F06AB" w:rsidRPr="00DB5656" w:rsidRDefault="006F06AB" w:rsidP="00521E70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6F06AB" w:rsidRPr="00DB5656" w:rsidRDefault="006F06AB" w:rsidP="006F06AB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6F06AB" w:rsidRPr="00DB5656" w:rsidRDefault="006F06AB" w:rsidP="006F06AB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6F06AB" w:rsidRPr="00DB5656" w:rsidRDefault="006F06AB" w:rsidP="006F06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6F06AB" w:rsidRPr="00DB5656" w:rsidRDefault="006F06AB" w:rsidP="006F06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6F06AB" w:rsidRPr="00DB5656" w:rsidRDefault="006F06AB" w:rsidP="006F06A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6F06AB" w:rsidRPr="00DB5656" w:rsidRDefault="006F06AB" w:rsidP="006F06AB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06AB" w:rsidRPr="00DB5656" w:rsidRDefault="006F06AB" w:rsidP="006F06A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6F06AB" w:rsidRPr="00DB5656" w:rsidRDefault="006F06AB" w:rsidP="00521E70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6F06AB" w:rsidRPr="00DB5656" w:rsidRDefault="006F06AB" w:rsidP="006F06AB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6F06AB" w:rsidRPr="00DB5656" w:rsidRDefault="006F06AB" w:rsidP="006F06A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6F06AB" w:rsidRPr="00DB5656" w:rsidRDefault="006F06AB" w:rsidP="00521E70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6F06AB" w:rsidRPr="00DB5656" w:rsidRDefault="006F06AB" w:rsidP="006F06A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6F06AB" w:rsidRPr="00DB5656" w:rsidRDefault="006F06AB" w:rsidP="006F06AB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06AB" w:rsidRPr="00DB5656" w:rsidRDefault="006F06AB" w:rsidP="006F06AB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6F06AB" w:rsidRPr="00DB5656" w:rsidRDefault="006F06AB" w:rsidP="006F06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6F06AB" w:rsidRPr="00DB5656" w:rsidRDefault="006F06AB" w:rsidP="00521E70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6F06AB" w:rsidRPr="00DB5656" w:rsidRDefault="006F06AB" w:rsidP="00521E70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6F06AB" w:rsidRPr="00DB5656" w:rsidRDefault="006F06AB" w:rsidP="006F06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6F06AB" w:rsidRPr="00DB5656" w:rsidRDefault="006F06AB" w:rsidP="006F06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6F06AB" w:rsidRPr="00DB5656" w:rsidRDefault="006F06AB" w:rsidP="006F06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6F06AB" w:rsidRPr="00DB5656" w:rsidRDefault="006F06AB" w:rsidP="006F06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6F06AB" w:rsidRPr="00DB5656" w:rsidRDefault="006F06AB" w:rsidP="006F06A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6F06AB" w:rsidRPr="00DB5656" w:rsidRDefault="006F06AB" w:rsidP="006F06AB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06AB" w:rsidRPr="00DB5656" w:rsidRDefault="006F06AB" w:rsidP="006F06A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6F06AB" w:rsidRPr="00DB5656" w:rsidRDefault="006F06AB" w:rsidP="00521E70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6F06AB" w:rsidRPr="00DB5656" w:rsidRDefault="006F06AB" w:rsidP="006F06A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6F06AB" w:rsidRPr="00DB5656" w:rsidRDefault="006F06AB" w:rsidP="006F06A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6F06AB" w:rsidRPr="00DB5656" w:rsidRDefault="006F06AB" w:rsidP="00521E70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6F06AB" w:rsidRPr="00DB5656" w:rsidRDefault="006F06AB" w:rsidP="006F06A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6F06AB" w:rsidRPr="00DB5656" w:rsidRDefault="006F06AB" w:rsidP="006F06AB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06AB" w:rsidRPr="00DB5656" w:rsidRDefault="006F06AB" w:rsidP="006F06AB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6F06AB" w:rsidRPr="00DB5656" w:rsidRDefault="006F06AB" w:rsidP="006F06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6F06AB" w:rsidRPr="00DB5656" w:rsidRDefault="006F06AB" w:rsidP="006F06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6F06AB" w:rsidRPr="00DB5656" w:rsidRDefault="00231F8F" w:rsidP="006F06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6F06AB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6F06AB" w:rsidRPr="00DB5656" w:rsidRDefault="006F06AB" w:rsidP="006F06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06AB" w:rsidRPr="00DB5656" w:rsidRDefault="006F06AB" w:rsidP="006F06AB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6F06AB" w:rsidRPr="00DB5656" w:rsidRDefault="006F06AB" w:rsidP="00521E7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6F06AB" w:rsidRPr="00DB5656" w:rsidRDefault="006F06AB" w:rsidP="00521E7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6F06AB" w:rsidRPr="00DB5656" w:rsidRDefault="006F06AB" w:rsidP="00521E7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6F06AB" w:rsidRPr="00DB5656" w:rsidRDefault="006F06AB" w:rsidP="00521E7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6F06AB" w:rsidRPr="00DB5656" w:rsidRDefault="006F06AB" w:rsidP="00521E7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6F06AB" w:rsidRPr="00DB5656" w:rsidRDefault="006F06AB" w:rsidP="00521E7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6F06AB" w:rsidRPr="00DB5656" w:rsidRDefault="006F06AB" w:rsidP="00521E7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6F06AB" w:rsidRPr="00DB5656" w:rsidRDefault="006F06AB" w:rsidP="006F06A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6F06AB" w:rsidRPr="00DB5656" w:rsidRDefault="006F06AB" w:rsidP="006F06A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6F06AB" w:rsidRPr="00DB5656" w:rsidRDefault="006F06AB" w:rsidP="006F06A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6F06AB" w:rsidRPr="00DB5656" w:rsidRDefault="006F06AB" w:rsidP="006F06A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6F06AB" w:rsidRPr="00DB5656" w:rsidRDefault="006F06AB" w:rsidP="006F06A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6F06AB" w:rsidRPr="00DB5656" w:rsidRDefault="006F06AB" w:rsidP="00521E7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6F06AB" w:rsidRPr="00DB5656" w:rsidRDefault="006F06AB" w:rsidP="00521E70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15pt;height:18.9pt" o:ole="">
            <v:imagedata r:id="rId14" o:title=""/>
          </v:shape>
          <o:OLEObject Type="Embed" ProgID="Equation.DSMT4" ShapeID="_x0000_i1026" DrawAspect="Content" ObjectID="_1762346362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6F06AB" w:rsidRPr="00DB5656" w:rsidRDefault="006F06AB" w:rsidP="00521E7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6F06AB" w:rsidRPr="00DB5656" w:rsidRDefault="006F06AB" w:rsidP="00521E7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6F06AB" w:rsidRPr="00DB5656" w:rsidRDefault="006F06AB" w:rsidP="00521E7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6F06AB" w:rsidRPr="00DB5656" w:rsidRDefault="006F06AB" w:rsidP="00521E7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6F06AB" w:rsidRPr="00DB5656" w:rsidRDefault="006F06AB" w:rsidP="00521E7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6F06AB" w:rsidRPr="00DB5656" w:rsidRDefault="006F06AB" w:rsidP="00521E7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6F06AB" w:rsidRPr="00DB5656" w:rsidRDefault="006F06AB" w:rsidP="00521E7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6F06AB" w:rsidRPr="00DB5656" w:rsidRDefault="006F06AB" w:rsidP="00521E70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6F06AB" w:rsidRPr="00DB5656" w:rsidRDefault="006F06AB" w:rsidP="00521E7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6F06AB" w:rsidRPr="00DB5656" w:rsidRDefault="006F06AB" w:rsidP="00521E7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6F06AB" w:rsidRPr="00DB5656" w:rsidRDefault="006F06AB" w:rsidP="00521E7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6F06AB" w:rsidRPr="00DB5656" w:rsidRDefault="006F06AB" w:rsidP="006F06A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6F06AB" w:rsidRPr="00DB5656" w:rsidRDefault="006F06AB" w:rsidP="006F06A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6F06AB" w:rsidRPr="00DB5656" w:rsidRDefault="006F06AB" w:rsidP="006F06A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6F06AB" w:rsidRPr="00DB5656" w:rsidRDefault="006F06AB" w:rsidP="00521E7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6F06AB" w:rsidRPr="00DB5656" w:rsidRDefault="006F06AB" w:rsidP="00521E7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6F06AB" w:rsidRPr="00DB5656" w:rsidRDefault="006F06AB" w:rsidP="00521E7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6F06AB" w:rsidRPr="00DB5656" w:rsidRDefault="006F06AB" w:rsidP="00521E7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6F06AB" w:rsidRPr="00DB5656" w:rsidRDefault="006F06AB" w:rsidP="00521E7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6F06AB" w:rsidRPr="00DB5656" w:rsidRDefault="006F06AB" w:rsidP="006F06AB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06AB" w:rsidRPr="00DB5656" w:rsidRDefault="006F06AB" w:rsidP="00521E70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6F06AB" w:rsidRPr="00DB5656" w:rsidRDefault="006F06AB" w:rsidP="006F06AB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6F06AB" w:rsidRPr="00DB5656" w:rsidRDefault="006F06AB" w:rsidP="00521E7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6F06AB" w:rsidRPr="00DB5656" w:rsidRDefault="006F06AB" w:rsidP="006F06AB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6F06AB" w:rsidRPr="00DB5656" w:rsidRDefault="006F06AB" w:rsidP="006F06AB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6F06AB" w:rsidRPr="00DB5656" w:rsidRDefault="006F06AB" w:rsidP="00521E70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6F06AB" w:rsidRPr="00DB5656" w:rsidTr="00521E70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6F06AB" w:rsidRPr="00DB5656" w:rsidTr="00521E70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6F06AB" w:rsidRPr="00DB5656" w:rsidTr="00521E70">
        <w:trPr>
          <w:trHeight w:val="340"/>
          <w:jc w:val="center"/>
        </w:trPr>
        <w:tc>
          <w:tcPr>
            <w:tcW w:w="798" w:type="dxa"/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6F06AB" w:rsidRPr="00DB5656" w:rsidTr="00521E70">
        <w:trPr>
          <w:trHeight w:val="340"/>
          <w:jc w:val="center"/>
        </w:trPr>
        <w:tc>
          <w:tcPr>
            <w:tcW w:w="798" w:type="dxa"/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6F06AB" w:rsidRPr="00DB5656" w:rsidTr="00521E70">
        <w:trPr>
          <w:trHeight w:val="340"/>
          <w:jc w:val="center"/>
        </w:trPr>
        <w:tc>
          <w:tcPr>
            <w:tcW w:w="798" w:type="dxa"/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6F06AB" w:rsidRPr="00DB5656" w:rsidTr="00521E70">
        <w:trPr>
          <w:trHeight w:val="340"/>
          <w:jc w:val="center"/>
        </w:trPr>
        <w:tc>
          <w:tcPr>
            <w:tcW w:w="798" w:type="dxa"/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6F06AB" w:rsidRPr="00DB5656" w:rsidTr="00521E70">
        <w:trPr>
          <w:trHeight w:val="340"/>
          <w:jc w:val="center"/>
        </w:trPr>
        <w:tc>
          <w:tcPr>
            <w:tcW w:w="798" w:type="dxa"/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6F06AB" w:rsidRPr="00DB5656" w:rsidTr="00521E70">
        <w:trPr>
          <w:trHeight w:val="340"/>
          <w:jc w:val="center"/>
        </w:trPr>
        <w:tc>
          <w:tcPr>
            <w:tcW w:w="798" w:type="dxa"/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6F06AB" w:rsidRPr="00DB5656" w:rsidRDefault="006F06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6F06AB" w:rsidRPr="00DB5656" w:rsidRDefault="006F06AB" w:rsidP="00521E70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6F06AB" w:rsidRPr="00DB5656" w:rsidRDefault="006F06AB" w:rsidP="00521E7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6F06AB" w:rsidRPr="00DB5656" w:rsidRDefault="006F06AB" w:rsidP="00521E7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6F06AB" w:rsidRPr="00DB5656" w:rsidRDefault="006F06AB" w:rsidP="00521E70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6F06AB" w:rsidRPr="00DB5656" w:rsidRDefault="006F06AB" w:rsidP="006F06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6F06AB" w:rsidRPr="00DB5656" w:rsidRDefault="006F06AB" w:rsidP="00521E70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6F06AB" w:rsidRPr="00DB5656" w:rsidRDefault="006F06AB" w:rsidP="00521E7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6F06AB" w:rsidRPr="00DB5656" w:rsidRDefault="006F06AB" w:rsidP="00521E7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521E70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521E70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6F06AB" w:rsidRPr="00DB5656" w:rsidRDefault="006F06AB" w:rsidP="00521E7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6F06AB" w:rsidRPr="00DB5656" w:rsidRDefault="006F06AB" w:rsidP="00521E7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6F06AB" w:rsidRPr="00DB5656" w:rsidRDefault="006F06AB" w:rsidP="00521E7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6F06AB" w:rsidRPr="00DB5656" w:rsidRDefault="006F06AB" w:rsidP="00521E7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6F06AB" w:rsidRPr="00DB5656" w:rsidRDefault="006F06AB" w:rsidP="00521E7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6F06AB" w:rsidRPr="00DB5656" w:rsidRDefault="006F06AB" w:rsidP="00521E7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6F06AB" w:rsidRPr="00DB5656" w:rsidRDefault="006F06AB" w:rsidP="00521E70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6F06AB" w:rsidRPr="00DB5656" w:rsidRDefault="006F06AB" w:rsidP="00521E70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6F06AB" w:rsidRPr="00DB5656" w:rsidRDefault="006F06AB" w:rsidP="00521E70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6F06AB" w:rsidRDefault="006F06AB" w:rsidP="00231F8F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6F06AB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14C45" w:rsidRDefault="00914C45">
      <w:r>
        <w:separator/>
      </w:r>
    </w:p>
  </w:endnote>
  <w:endnote w:type="continuationSeparator" w:id="1">
    <w:p w:rsidR="00914C45" w:rsidRDefault="00914C4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2F0B" w:rsidRDefault="00202F0B" w:rsidP="00202F0B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202F0B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202F0B" w:rsidRPr="001D5E8F" w:rsidRDefault="00807489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202F0B" w:rsidRPr="001D5E8F" w:rsidRDefault="00231F8F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202F0B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521E70" w:rsidRPr="00521E70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202F0B" w:rsidRPr="00D170FE" w:rsidRDefault="00202F0B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202F0B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电气工程</w:t>
          </w:r>
        </w:p>
      </w:tc>
    </w:tr>
  </w:tbl>
  <w:p w:rsidR="00C23102" w:rsidRPr="00202F0B" w:rsidRDefault="00C23102" w:rsidP="00202F0B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2F0B" w:rsidRDefault="00202F0B" w:rsidP="00202F0B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202F0B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202F0B" w:rsidRPr="001D5E8F" w:rsidRDefault="00807489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202F0B" w:rsidRPr="001D5E8F" w:rsidRDefault="00231F8F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202F0B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521E70" w:rsidRPr="00521E70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202F0B" w:rsidRPr="00D170FE" w:rsidRDefault="00202F0B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202F0B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电气工程</w:t>
          </w:r>
        </w:p>
      </w:tc>
    </w:tr>
  </w:tbl>
  <w:p w:rsidR="00C23102" w:rsidRPr="00202F0B" w:rsidRDefault="00C23102" w:rsidP="00202F0B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E59FD" w:rsidRPr="00BB5218" w:rsidRDefault="00B97A60" w:rsidP="006E59FD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6E59FD" w:rsidRPr="00EE042D">
      <w:rPr>
        <w:rFonts w:asciiTheme="minorHAnsi" w:hAnsiTheme="minorHAnsi" w:cstheme="minorHAnsi" w:hint="eastAsia"/>
        <w:bCs/>
        <w:noProof/>
        <w:lang w:eastAsia="zh-CN"/>
      </w:rPr>
      <w:t>电气工程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C20F02">
      <w:rPr>
        <w:rFonts w:ascii="Calibri" w:hAnsi="Calibri" w:cs="Calibri" w:hint="eastAsia"/>
        <w:bCs/>
        <w:snapToGrid w:val="0"/>
        <w:lang w:eastAsia="zh-CN"/>
      </w:rPr>
      <w:t>2</w:t>
    </w:r>
    <w:r w:rsidR="00807489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807489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807489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14C45" w:rsidRDefault="00914C45">
      <w:r>
        <w:separator/>
      </w:r>
    </w:p>
  </w:footnote>
  <w:footnote w:type="continuationSeparator" w:id="1">
    <w:p w:rsidR="00914C45" w:rsidRDefault="00914C4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231F8F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231F8F" w:rsidP="00BA49E8">
    <w:pPr>
      <w:ind w:right="1560"/>
      <w:rPr>
        <w:caps/>
        <w:color w:val="31849B" w:themeColor="accent5" w:themeShade="BF"/>
        <w:lang w:eastAsia="zh-CN"/>
      </w:rPr>
    </w:pPr>
    <w:r w:rsidRPr="00231F8F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9E78B3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4F5CC2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Journal of Electrical Engineering</w:t>
    </w:r>
    <w:r w:rsidRPr="004F5CC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4F5CC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电气工程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387647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807489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387647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807489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231F8F">
      <w:rPr>
        <w:rFonts w:asciiTheme="minorHAnsi" w:hAnsiTheme="minorHAnsi"/>
        <w:sz w:val="18"/>
        <w:szCs w:val="18"/>
      </w:rPr>
      <w:fldChar w:fldCharType="begin"/>
    </w:r>
    <w:r w:rsidR="00A47108">
      <w:rPr>
        <w:rFonts w:asciiTheme="minorHAnsi" w:hAnsiTheme="minorHAnsi"/>
        <w:sz w:val="18"/>
        <w:szCs w:val="18"/>
      </w:rPr>
      <w:instrText xml:space="preserve"> HYPERLINK "</w:instrText>
    </w:r>
    <w:r w:rsidR="00A47108" w:rsidRPr="00A47108">
      <w:rPr>
        <w:rFonts w:asciiTheme="minorHAnsi" w:hAnsiTheme="minorHAnsi"/>
        <w:sz w:val="18"/>
        <w:szCs w:val="18"/>
      </w:rPr>
      <w:instrText>http</w:instrText>
    </w:r>
    <w:r w:rsidR="00A47108" w:rsidRPr="00A47108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A47108" w:rsidRPr="00A47108">
      <w:rPr>
        <w:rFonts w:asciiTheme="minorHAnsi" w:hAnsiTheme="minorHAnsi"/>
        <w:sz w:val="18"/>
        <w:szCs w:val="18"/>
      </w:rPr>
      <w:instrText>://www.hanspub.org/journal/</w:instrText>
    </w:r>
    <w:r w:rsidR="00A47108" w:rsidRPr="00A47108">
      <w:rPr>
        <w:rFonts w:asciiTheme="minorHAnsi" w:hAnsiTheme="minorHAnsi" w:hint="eastAsia"/>
        <w:sz w:val="18"/>
        <w:szCs w:val="18"/>
        <w:lang w:eastAsia="zh-CN"/>
      </w:rPr>
      <w:instrText>j</w:instrText>
    </w:r>
    <w:r w:rsidR="00A47108" w:rsidRPr="00A47108">
      <w:rPr>
        <w:rFonts w:asciiTheme="minorHAnsi" w:hAnsiTheme="minorHAnsi"/>
        <w:sz w:val="18"/>
        <w:szCs w:val="18"/>
        <w:lang w:eastAsia="zh-CN"/>
      </w:rPr>
      <w:instrText>ee</w:instrText>
    </w:r>
    <w:r w:rsidR="00A47108">
      <w:rPr>
        <w:rFonts w:asciiTheme="minorHAnsi" w:hAnsiTheme="minorHAnsi"/>
        <w:sz w:val="18"/>
        <w:szCs w:val="18"/>
      </w:rPr>
      <w:instrText xml:space="preserve">" </w:instrText>
    </w:r>
    <w:r w:rsidR="00231F8F">
      <w:rPr>
        <w:rFonts w:asciiTheme="minorHAnsi" w:hAnsiTheme="minorHAnsi"/>
        <w:sz w:val="18"/>
        <w:szCs w:val="18"/>
      </w:rPr>
      <w:fldChar w:fldCharType="separate"/>
    </w:r>
    <w:r w:rsidR="00A47108" w:rsidRPr="00C507CB">
      <w:rPr>
        <w:rStyle w:val="a3"/>
        <w:rFonts w:asciiTheme="minorHAnsi" w:hAnsiTheme="minorHAnsi"/>
        <w:sz w:val="18"/>
        <w:szCs w:val="18"/>
      </w:rPr>
      <w:t>http</w:t>
    </w:r>
    <w:r w:rsidR="00A47108" w:rsidRPr="00C507CB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A47108" w:rsidRPr="00C507CB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A47108" w:rsidRPr="00C507CB">
      <w:rPr>
        <w:rStyle w:val="a3"/>
        <w:rFonts w:asciiTheme="minorHAnsi" w:hAnsiTheme="minorHAnsi" w:hint="eastAsia"/>
        <w:sz w:val="18"/>
        <w:szCs w:val="18"/>
        <w:lang w:eastAsia="zh-CN"/>
      </w:rPr>
      <w:t>j</w:t>
    </w:r>
    <w:r w:rsidR="00A47108" w:rsidRPr="00C507CB">
      <w:rPr>
        <w:rStyle w:val="a3"/>
        <w:rFonts w:asciiTheme="minorHAnsi" w:hAnsiTheme="minorHAnsi"/>
        <w:sz w:val="18"/>
        <w:szCs w:val="18"/>
        <w:lang w:eastAsia="zh-CN"/>
      </w:rPr>
      <w:t>ee</w:t>
    </w:r>
    <w:r w:rsidR="00231F8F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231F8F" w:rsidP="00521E70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807489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jee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1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ABB"/>
    <w:rsid w:val="00016D38"/>
    <w:rsid w:val="000212A0"/>
    <w:rsid w:val="00021C39"/>
    <w:rsid w:val="00022037"/>
    <w:rsid w:val="0002345F"/>
    <w:rsid w:val="00023770"/>
    <w:rsid w:val="000238B1"/>
    <w:rsid w:val="00023ABD"/>
    <w:rsid w:val="00024A4B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3692D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54E6E"/>
    <w:rsid w:val="00060E82"/>
    <w:rsid w:val="00064399"/>
    <w:rsid w:val="00064C8E"/>
    <w:rsid w:val="00064E33"/>
    <w:rsid w:val="000650DB"/>
    <w:rsid w:val="0006595F"/>
    <w:rsid w:val="00066B54"/>
    <w:rsid w:val="00066D7D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3DFE"/>
    <w:rsid w:val="00084E42"/>
    <w:rsid w:val="00085059"/>
    <w:rsid w:val="00087088"/>
    <w:rsid w:val="000901D0"/>
    <w:rsid w:val="0009163D"/>
    <w:rsid w:val="000927AB"/>
    <w:rsid w:val="000927C4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6C2F"/>
    <w:rsid w:val="000B77C1"/>
    <w:rsid w:val="000C0A27"/>
    <w:rsid w:val="000C2A3A"/>
    <w:rsid w:val="000C2F85"/>
    <w:rsid w:val="000C76D8"/>
    <w:rsid w:val="000D0605"/>
    <w:rsid w:val="000D1C5B"/>
    <w:rsid w:val="000D23FF"/>
    <w:rsid w:val="000D519E"/>
    <w:rsid w:val="000D5752"/>
    <w:rsid w:val="000D57BF"/>
    <w:rsid w:val="000D599E"/>
    <w:rsid w:val="000D60C6"/>
    <w:rsid w:val="000D7F71"/>
    <w:rsid w:val="000E1A94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10119"/>
    <w:rsid w:val="001117B1"/>
    <w:rsid w:val="001127DE"/>
    <w:rsid w:val="00114FBF"/>
    <w:rsid w:val="0011574B"/>
    <w:rsid w:val="00115EB1"/>
    <w:rsid w:val="00116770"/>
    <w:rsid w:val="001174AF"/>
    <w:rsid w:val="00122B9E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68B8"/>
    <w:rsid w:val="00196F94"/>
    <w:rsid w:val="00197400"/>
    <w:rsid w:val="001A15E3"/>
    <w:rsid w:val="001A280F"/>
    <w:rsid w:val="001A305F"/>
    <w:rsid w:val="001A6D36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2F0B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6CFA"/>
    <w:rsid w:val="002170D1"/>
    <w:rsid w:val="0022003E"/>
    <w:rsid w:val="00220167"/>
    <w:rsid w:val="00220AF9"/>
    <w:rsid w:val="00220B8D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1F8F"/>
    <w:rsid w:val="00233B69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09B1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46A9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A7240"/>
    <w:rsid w:val="002B0918"/>
    <w:rsid w:val="002B184A"/>
    <w:rsid w:val="002B288A"/>
    <w:rsid w:val="002B2EC3"/>
    <w:rsid w:val="002B2ECB"/>
    <w:rsid w:val="002B6A6D"/>
    <w:rsid w:val="002B7306"/>
    <w:rsid w:val="002C1723"/>
    <w:rsid w:val="002C2D72"/>
    <w:rsid w:val="002C3718"/>
    <w:rsid w:val="002C3855"/>
    <w:rsid w:val="002C39BC"/>
    <w:rsid w:val="002C49BA"/>
    <w:rsid w:val="002C6669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233"/>
    <w:rsid w:val="00312DE2"/>
    <w:rsid w:val="00312F3C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BA5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7FD"/>
    <w:rsid w:val="00350C6A"/>
    <w:rsid w:val="00351BBF"/>
    <w:rsid w:val="00351FC2"/>
    <w:rsid w:val="0035209A"/>
    <w:rsid w:val="003542CA"/>
    <w:rsid w:val="00357DCA"/>
    <w:rsid w:val="003613B4"/>
    <w:rsid w:val="003616A6"/>
    <w:rsid w:val="00361AB9"/>
    <w:rsid w:val="00363288"/>
    <w:rsid w:val="003643DB"/>
    <w:rsid w:val="00364A1F"/>
    <w:rsid w:val="00364C46"/>
    <w:rsid w:val="00364D80"/>
    <w:rsid w:val="003674C0"/>
    <w:rsid w:val="003754B7"/>
    <w:rsid w:val="00375B92"/>
    <w:rsid w:val="0038099F"/>
    <w:rsid w:val="00380E5A"/>
    <w:rsid w:val="00381B6B"/>
    <w:rsid w:val="00382C03"/>
    <w:rsid w:val="0038521B"/>
    <w:rsid w:val="00385420"/>
    <w:rsid w:val="00386564"/>
    <w:rsid w:val="00387647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A5222"/>
    <w:rsid w:val="003B12CC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1F3C"/>
    <w:rsid w:val="003F21DF"/>
    <w:rsid w:val="003F261D"/>
    <w:rsid w:val="003F2CFD"/>
    <w:rsid w:val="004007A4"/>
    <w:rsid w:val="00402BA8"/>
    <w:rsid w:val="00403759"/>
    <w:rsid w:val="00404480"/>
    <w:rsid w:val="00404D39"/>
    <w:rsid w:val="004051CF"/>
    <w:rsid w:val="00406592"/>
    <w:rsid w:val="004067FA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6AB"/>
    <w:rsid w:val="004347AB"/>
    <w:rsid w:val="0043627F"/>
    <w:rsid w:val="00437CCD"/>
    <w:rsid w:val="004403BA"/>
    <w:rsid w:val="00440808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791C"/>
    <w:rsid w:val="00521C71"/>
    <w:rsid w:val="00521E70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2C7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34A"/>
    <w:rsid w:val="005542D2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53C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053C9"/>
    <w:rsid w:val="00610B02"/>
    <w:rsid w:val="0061538C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335F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388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F058A"/>
    <w:rsid w:val="006F06AB"/>
    <w:rsid w:val="006F0EB4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52F1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37158"/>
    <w:rsid w:val="00741430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38F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151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72B5"/>
    <w:rsid w:val="00807489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5523"/>
    <w:rsid w:val="00847741"/>
    <w:rsid w:val="008513F3"/>
    <w:rsid w:val="00855B4F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3B88"/>
    <w:rsid w:val="008B4C22"/>
    <w:rsid w:val="008B6706"/>
    <w:rsid w:val="008B6D94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827"/>
    <w:rsid w:val="008E4995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31B9"/>
    <w:rsid w:val="009046D5"/>
    <w:rsid w:val="009069CF"/>
    <w:rsid w:val="009127DF"/>
    <w:rsid w:val="00912B8D"/>
    <w:rsid w:val="0091361E"/>
    <w:rsid w:val="00914C45"/>
    <w:rsid w:val="009154AB"/>
    <w:rsid w:val="00915EDC"/>
    <w:rsid w:val="009206B2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4691"/>
    <w:rsid w:val="0094606E"/>
    <w:rsid w:val="00947808"/>
    <w:rsid w:val="009479DE"/>
    <w:rsid w:val="00947BF6"/>
    <w:rsid w:val="009515ED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53B2"/>
    <w:rsid w:val="009757A2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6856"/>
    <w:rsid w:val="009B7161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343E"/>
    <w:rsid w:val="009F5F03"/>
    <w:rsid w:val="00A00720"/>
    <w:rsid w:val="00A00B75"/>
    <w:rsid w:val="00A02B61"/>
    <w:rsid w:val="00A04F89"/>
    <w:rsid w:val="00A06725"/>
    <w:rsid w:val="00A079ED"/>
    <w:rsid w:val="00A07CB6"/>
    <w:rsid w:val="00A12791"/>
    <w:rsid w:val="00A12B78"/>
    <w:rsid w:val="00A16DD6"/>
    <w:rsid w:val="00A20470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108"/>
    <w:rsid w:val="00A47A09"/>
    <w:rsid w:val="00A51824"/>
    <w:rsid w:val="00A52605"/>
    <w:rsid w:val="00A52B2E"/>
    <w:rsid w:val="00A56809"/>
    <w:rsid w:val="00A572DC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186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B49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684"/>
    <w:rsid w:val="00AD7EB7"/>
    <w:rsid w:val="00AE2C0F"/>
    <w:rsid w:val="00AE2DA9"/>
    <w:rsid w:val="00AE2FCC"/>
    <w:rsid w:val="00AE602D"/>
    <w:rsid w:val="00AE73A4"/>
    <w:rsid w:val="00AF17F7"/>
    <w:rsid w:val="00AF26C3"/>
    <w:rsid w:val="00AF6206"/>
    <w:rsid w:val="00AF6660"/>
    <w:rsid w:val="00B01B36"/>
    <w:rsid w:val="00B03AB5"/>
    <w:rsid w:val="00B03C2B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58A"/>
    <w:rsid w:val="00B61AAA"/>
    <w:rsid w:val="00B61E24"/>
    <w:rsid w:val="00B621ED"/>
    <w:rsid w:val="00B6281F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7776F"/>
    <w:rsid w:val="00B80F40"/>
    <w:rsid w:val="00B82D73"/>
    <w:rsid w:val="00B83213"/>
    <w:rsid w:val="00B83ECC"/>
    <w:rsid w:val="00B841CC"/>
    <w:rsid w:val="00B84EBB"/>
    <w:rsid w:val="00B917DA"/>
    <w:rsid w:val="00B94678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580B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0F02"/>
    <w:rsid w:val="00C2157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412C"/>
    <w:rsid w:val="00C34FDF"/>
    <w:rsid w:val="00C368F3"/>
    <w:rsid w:val="00C37422"/>
    <w:rsid w:val="00C4030B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331E"/>
    <w:rsid w:val="00C53A58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92F"/>
    <w:rsid w:val="00CB6F19"/>
    <w:rsid w:val="00CB76EB"/>
    <w:rsid w:val="00CC135D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48C7"/>
    <w:rsid w:val="00D165F0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65D54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24D"/>
    <w:rsid w:val="00D8296D"/>
    <w:rsid w:val="00D83A0F"/>
    <w:rsid w:val="00D84345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54B2"/>
    <w:rsid w:val="00DB5C01"/>
    <w:rsid w:val="00DC0827"/>
    <w:rsid w:val="00DC1955"/>
    <w:rsid w:val="00DC3BF9"/>
    <w:rsid w:val="00DC41D5"/>
    <w:rsid w:val="00DC4B3C"/>
    <w:rsid w:val="00DC546B"/>
    <w:rsid w:val="00DC5549"/>
    <w:rsid w:val="00DC5627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548"/>
    <w:rsid w:val="00DE23AD"/>
    <w:rsid w:val="00DE3186"/>
    <w:rsid w:val="00DE3251"/>
    <w:rsid w:val="00DE3C31"/>
    <w:rsid w:val="00DE6048"/>
    <w:rsid w:val="00DE640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9D6"/>
    <w:rsid w:val="00F42403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D80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B2B"/>
    <w:rsid w:val="00FD35B4"/>
    <w:rsid w:val="00FD3739"/>
    <w:rsid w:val="00FD54B8"/>
    <w:rsid w:val="00FD5B8F"/>
    <w:rsid w:val="00FD6A0E"/>
    <w:rsid w:val="00FD6CF7"/>
    <w:rsid w:val="00FE1A34"/>
    <w:rsid w:val="00FE1BF3"/>
    <w:rsid w:val="00FE1C9C"/>
    <w:rsid w:val="00FE44DC"/>
    <w:rsid w:val="00FE4989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jee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40EDAD-24C6-4A21-9046-A0822B85A6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4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426</cp:revision>
  <cp:lastPrinted>2013-11-05T03:48:00Z</cp:lastPrinted>
  <dcterms:created xsi:type="dcterms:W3CDTF">2016-08-11T02:17:00Z</dcterms:created>
  <dcterms:modified xsi:type="dcterms:W3CDTF">2023-11-24T06:52:00Z</dcterms:modified>
</cp:coreProperties>
</file>